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B97FF"/>
    <a:srgbClr val="E0C1FF"/>
    <a:srgbClr val="EBEB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35" d="100"/>
          <a:sy n="35" d="100"/>
        </p:scale>
        <p:origin x="-84" y="-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E5EBD5-1C3C-4DEC-9ED3-D19B9AB589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D1CE2-C1DD-4347-9CB6-A5CB74ED44C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0FD97-8F0D-431B-97BD-4710FF4418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D8D06-BC69-4D57-A4F4-9437E3AAE1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0D616-B973-4DC6-9CF2-0C4260DD95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8C1A4-FF64-49D9-BFAB-413862ED1C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5CEE3-58E4-4FC2-ADDB-093EA2D4FF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C3D5D4-4514-4E18-A588-79EE84CB03C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4E1431-56A6-4612-AE54-08D441514B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C9354-8802-44B8-8873-BB34470127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83A3F-5757-490A-8DCC-95B6E6B44C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614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14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14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15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15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</p:grpSp>
      <p:sp>
        <p:nvSpPr>
          <p:cNvPr id="8195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6947A48C-B5E2-4E70-B425-3B59417D2F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199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Приведение дробей к общему знаменателю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800" smtClean="0"/>
              <a:t>Задание для устного счета</a:t>
            </a:r>
          </a:p>
          <a:p>
            <a:pPr eaLnBrk="1" hangingPunct="1">
              <a:lnSpc>
                <a:spcPct val="90000"/>
              </a:lnSpc>
            </a:pPr>
            <a:endParaRPr lang="ru-RU" sz="2800" smtClean="0"/>
          </a:p>
          <a:p>
            <a:pPr eaLnBrk="1" hangingPunct="1">
              <a:lnSpc>
                <a:spcPct val="90000"/>
              </a:lnSpc>
            </a:pPr>
            <a:endParaRPr lang="ru-RU" sz="2800" smtClean="0"/>
          </a:p>
          <a:p>
            <a:pPr eaLnBrk="1" hangingPunct="1">
              <a:lnSpc>
                <a:spcPct val="90000"/>
              </a:lnSpc>
            </a:pPr>
            <a:r>
              <a:rPr lang="ru-RU" sz="2000" smtClean="0"/>
              <a:t>6 клас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1143000" y="4343400"/>
            <a:ext cx="6172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ь к знаменателю  32: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ph idx="1"/>
          </p:nvPr>
        </p:nvGraphicFramePr>
        <p:xfrm>
          <a:off x="2667000" y="1981200"/>
          <a:ext cx="4068763" cy="1882775"/>
        </p:xfrm>
        <a:graphic>
          <a:graphicData uri="http://schemas.openxmlformats.org/presentationml/2006/ole">
            <p:oleObj spid="_x0000_s1026" name="Equation" r:id="rId3" imgW="850680" imgH="393480" progId="Equation.DSMT4">
              <p:embed/>
            </p:oleObj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886200" y="1981200"/>
            <a:ext cx="12954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886200" y="3048000"/>
            <a:ext cx="12954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257800" y="1981200"/>
            <a:ext cx="3810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791200" y="1981200"/>
            <a:ext cx="838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19200" y="4470400"/>
            <a:ext cx="3648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Дополнительный множитель: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029200" y="4343400"/>
          <a:ext cx="1955800" cy="595313"/>
        </p:xfrm>
        <a:graphic>
          <a:graphicData uri="http://schemas.openxmlformats.org/presentationml/2006/ole">
            <p:oleObj spid="_x0000_s1027" name="Equation" r:id="rId4" imgW="583920" imgH="177480" progId="Equation.DSMT4">
              <p:embed/>
            </p:oleObj>
          </a:graphicData>
        </a:graphic>
      </p:graphicFrame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953000" y="4267200"/>
            <a:ext cx="2057400" cy="7620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23" grpId="0" animBg="1"/>
      <p:bldP spid="9224" grpId="0" animBg="1"/>
      <p:bldP spid="9225" grpId="0" animBg="1"/>
      <p:bldP spid="9226" grpId="0" animBg="1"/>
      <p:bldP spid="9227" grpId="0"/>
      <p:bldP spid="9231" grpId="0" animBg="1"/>
      <p:bldP spid="923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143000" y="4343400"/>
            <a:ext cx="6172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ь к знаменателю  38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idx="1"/>
          </p:nvPr>
        </p:nvGraphicFramePr>
        <p:xfrm>
          <a:off x="2667000" y="2124075"/>
          <a:ext cx="4068763" cy="1597025"/>
        </p:xfrm>
        <a:graphic>
          <a:graphicData uri="http://schemas.openxmlformats.org/presentationml/2006/ole">
            <p:oleObj spid="_x0000_s2050" name="Equation" r:id="rId3" imgW="1002960" imgH="393480" progId="Equation.DSMT4">
              <p:embed/>
            </p:oleObj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3962400" y="1981200"/>
            <a:ext cx="12954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962400" y="3048000"/>
            <a:ext cx="12954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334000" y="1981200"/>
            <a:ext cx="457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791200" y="1981200"/>
            <a:ext cx="838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219200" y="4470400"/>
            <a:ext cx="3648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Дополнительный множитель: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105400" y="4343400"/>
          <a:ext cx="2168525" cy="595313"/>
        </p:xfrm>
        <a:graphic>
          <a:graphicData uri="http://schemas.openxmlformats.org/presentationml/2006/ole">
            <p:oleObj spid="_x0000_s2051" name="Equation" r:id="rId4" imgW="647640" imgH="177480" progId="Equation.DSMT4">
              <p:embed/>
            </p:oleObj>
          </a:graphicData>
        </a:graphic>
      </p:graphicFrame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5105400" y="4267200"/>
            <a:ext cx="2057400" cy="7620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1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3" grpId="0" animBg="1"/>
      <p:bldP spid="12294" grpId="0" animBg="1"/>
      <p:bldP spid="12295" grpId="0" animBg="1"/>
      <p:bldP spid="12296" grpId="0" animBg="1"/>
      <p:bldP spid="12297" grpId="0"/>
      <p:bldP spid="12299" grpId="0" animBg="1"/>
      <p:bldP spid="12299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143000" y="4343400"/>
            <a:ext cx="6172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ь к знаменателю  42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ph idx="1"/>
          </p:nvPr>
        </p:nvGraphicFramePr>
        <p:xfrm>
          <a:off x="2667000" y="2008188"/>
          <a:ext cx="4068763" cy="1827212"/>
        </p:xfrm>
        <a:graphic>
          <a:graphicData uri="http://schemas.openxmlformats.org/presentationml/2006/ole">
            <p:oleObj spid="_x0000_s3074" name="Equation" r:id="rId3" imgW="876240" imgH="393480" progId="Equation.DSMT4">
              <p:embed/>
            </p:oleObj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886200" y="1981200"/>
            <a:ext cx="12192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886200" y="3048000"/>
            <a:ext cx="12192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5181600" y="1981200"/>
            <a:ext cx="457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791200" y="1981200"/>
            <a:ext cx="838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219200" y="4470400"/>
            <a:ext cx="3648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Дополнительный множитель:</a:t>
            </a: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029200" y="4343400"/>
          <a:ext cx="1955800" cy="595313"/>
        </p:xfrm>
        <a:graphic>
          <a:graphicData uri="http://schemas.openxmlformats.org/presentationml/2006/ole">
            <p:oleObj spid="_x0000_s3075" name="Equation" r:id="rId4" imgW="583920" imgH="177480" progId="Equation.DSMT4">
              <p:embed/>
            </p:oleObj>
          </a:graphicData>
        </a:graphic>
      </p:graphicFrame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5029200" y="4267200"/>
            <a:ext cx="2057400" cy="7620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7" grpId="0" animBg="1"/>
      <p:bldP spid="13318" grpId="0" animBg="1"/>
      <p:bldP spid="13319" grpId="0" animBg="1"/>
      <p:bldP spid="13320" grpId="0" animBg="1"/>
      <p:bldP spid="13321" grpId="0"/>
      <p:bldP spid="13323" grpId="0" animBg="1"/>
      <p:bldP spid="1332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143000" y="4343400"/>
            <a:ext cx="6172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ь к знаменателю  48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idx="1"/>
          </p:nvPr>
        </p:nvGraphicFramePr>
        <p:xfrm>
          <a:off x="2667000" y="1995488"/>
          <a:ext cx="4068763" cy="1854200"/>
        </p:xfrm>
        <a:graphic>
          <a:graphicData uri="http://schemas.openxmlformats.org/presentationml/2006/ole">
            <p:oleObj spid="_x0000_s4098" name="Equation" r:id="rId3" imgW="863280" imgH="393480" progId="Equation.DSMT4">
              <p:embed/>
            </p:oleObj>
          </a:graphicData>
        </a:graphic>
      </p:graphicFrame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886200" y="1981200"/>
            <a:ext cx="12192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886200" y="3048000"/>
            <a:ext cx="12192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5181600" y="1981200"/>
            <a:ext cx="457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791200" y="1981200"/>
            <a:ext cx="8382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219200" y="4470400"/>
            <a:ext cx="3648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Дополнительный множитель: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5029200" y="4343400"/>
          <a:ext cx="1955800" cy="595313"/>
        </p:xfrm>
        <a:graphic>
          <a:graphicData uri="http://schemas.openxmlformats.org/presentationml/2006/ole">
            <p:oleObj spid="_x0000_s4099" name="Equation" r:id="rId4" imgW="583920" imgH="177480" progId="Equation.DSMT4">
              <p:embed/>
            </p:oleObj>
          </a:graphicData>
        </a:graphic>
      </p:graphicFrame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4953000" y="4267200"/>
            <a:ext cx="2057400" cy="7620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41" grpId="0" animBg="1"/>
      <p:bldP spid="14342" grpId="0" animBg="1"/>
      <p:bldP spid="14343" grpId="0" animBg="1"/>
      <p:bldP spid="14344" grpId="0" animBg="1"/>
      <p:bldP spid="14345" grpId="0"/>
      <p:bldP spid="14347" grpId="0" animBg="1"/>
      <p:bldP spid="1434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33375" y="1408113"/>
            <a:ext cx="6172200" cy="228600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89" name="Rectangle 29"/>
          <p:cNvSpPr>
            <a:spLocks noChangeArrowheads="1"/>
          </p:cNvSpPr>
          <p:nvPr/>
        </p:nvSpPr>
        <p:spPr bwMode="auto">
          <a:xfrm>
            <a:off x="957263" y="3773488"/>
            <a:ext cx="5354637" cy="4794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2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и к наименьшему общему знаменателю: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ph idx="1"/>
          </p:nvPr>
        </p:nvGraphicFramePr>
        <p:xfrm>
          <a:off x="649288" y="1765300"/>
          <a:ext cx="2814637" cy="1301750"/>
        </p:xfrm>
        <a:graphic>
          <a:graphicData uri="http://schemas.openxmlformats.org/presentationml/2006/ole">
            <p:oleObj spid="_x0000_s5122" name="Equation" r:id="rId3" imgW="850680" imgH="393480" progId="Equation.DSMT4">
              <p:embed/>
            </p:oleObj>
          </a:graphicData>
        </a:graphic>
      </p:graphicFrame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477963" y="1752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460500" y="2505075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2373313" y="1749425"/>
            <a:ext cx="457200" cy="1325563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2760663" y="1758950"/>
            <a:ext cx="838200" cy="1336675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81000" y="3276600"/>
            <a:ext cx="330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27463" y="3200400"/>
          <a:ext cx="1539875" cy="479425"/>
        </p:xfrm>
        <a:graphic>
          <a:graphicData uri="http://schemas.openxmlformats.org/presentationml/2006/ole">
            <p:oleObj spid="_x0000_s5123" name="Equation" r:id="rId4" imgW="571320" imgH="177480" progId="Equation.DSMT4">
              <p:embed/>
            </p:oleObj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3800475" y="3133725"/>
            <a:ext cx="1695450" cy="587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357188" y="4275138"/>
            <a:ext cx="6186487" cy="2286000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625475" y="4427538"/>
          <a:ext cx="3200400" cy="1481137"/>
        </p:xfrm>
        <a:graphic>
          <a:graphicData uri="http://schemas.openxmlformats.org/presentationml/2006/ole">
            <p:oleObj spid="_x0000_s5124" name="Equation" r:id="rId5" imgW="850680" imgH="393480" progId="Equation.DSMT4">
              <p:embed/>
            </p:oleObj>
          </a:graphicData>
        </a:graphic>
      </p:graphicFrame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1616075" y="4503738"/>
            <a:ext cx="914400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616075" y="5313363"/>
            <a:ext cx="914400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2598738" y="4543425"/>
            <a:ext cx="457200" cy="1325563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3086100" y="4551363"/>
            <a:ext cx="838200" cy="1336675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549275" y="6027738"/>
            <a:ext cx="330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5384" name="Object 24"/>
          <p:cNvGraphicFramePr>
            <a:graphicFrameLocks noChangeAspect="1"/>
          </p:cNvGraphicFramePr>
          <p:nvPr/>
        </p:nvGraphicFramePr>
        <p:xfrm>
          <a:off x="3995738" y="5937250"/>
          <a:ext cx="1539875" cy="479425"/>
        </p:xfrm>
        <a:graphic>
          <a:graphicData uri="http://schemas.openxmlformats.org/presentationml/2006/ole">
            <p:oleObj spid="_x0000_s5125" name="Equation" r:id="rId6" imgW="571320" imgH="177480" progId="Equation.DSMT4">
              <p:embed/>
            </p:oleObj>
          </a:graphicData>
        </a:graphic>
      </p:graphicFrame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3998913" y="5827713"/>
            <a:ext cx="1695450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1039813" y="3814763"/>
            <a:ext cx="424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Наименьший общий знаменатель:</a:t>
            </a:r>
          </a:p>
        </p:txBody>
      </p: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391150" y="3768725"/>
          <a:ext cx="479425" cy="479425"/>
        </p:xfrm>
        <a:graphic>
          <a:graphicData uri="http://schemas.openxmlformats.org/presentationml/2006/ole">
            <p:oleObj spid="_x0000_s5126" name="Equation" r:id="rId7" imgW="177480" imgH="177480" progId="Equation.DSMT4">
              <p:embed/>
            </p:oleObj>
          </a:graphicData>
        </a:graphic>
      </p:graphicFrame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5375275" y="3702050"/>
            <a:ext cx="606425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5390" name="Picture 30" descr="iCA0HM9Y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70688" y="4244975"/>
            <a:ext cx="2093912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10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/>
      <p:bldP spid="15389" grpId="0" animBg="1"/>
      <p:bldP spid="15365" grpId="0" animBg="1"/>
      <p:bldP spid="15366" grpId="0" animBg="1"/>
      <p:bldP spid="15367" grpId="0" animBg="1"/>
      <p:bldP spid="15368" grpId="0" animBg="1"/>
      <p:bldP spid="15369" grpId="0"/>
      <p:bldP spid="15371" grpId="0" animBg="1"/>
      <p:bldP spid="15371" grpId="1" animBg="1"/>
      <p:bldP spid="15377" grpId="0" animBg="1"/>
      <p:bldP spid="15379" grpId="0" animBg="1"/>
      <p:bldP spid="15380" grpId="0" animBg="1"/>
      <p:bldP spid="15381" grpId="0" animBg="1"/>
      <p:bldP spid="15382" grpId="0" animBg="1"/>
      <p:bldP spid="15383" grpId="0"/>
      <p:bldP spid="15385" grpId="0" animBg="1"/>
      <p:bldP spid="15385" grpId="1" animBg="1"/>
      <p:bldP spid="15386" grpId="0"/>
      <p:bldP spid="15388" grpId="0" animBg="1"/>
      <p:bldP spid="1538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33375" y="1408113"/>
            <a:ext cx="6172200" cy="228600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957263" y="3773488"/>
            <a:ext cx="5354637" cy="4794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1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и к наименьшему общему знаменателю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ph idx="1"/>
          </p:nvPr>
        </p:nvGraphicFramePr>
        <p:xfrm>
          <a:off x="649288" y="1774825"/>
          <a:ext cx="2814637" cy="1282700"/>
        </p:xfrm>
        <a:graphic>
          <a:graphicData uri="http://schemas.openxmlformats.org/presentationml/2006/ole">
            <p:oleObj spid="_x0000_s6146" name="Equation" r:id="rId3" imgW="863280" imgH="393480" progId="Equation.DSMT4">
              <p:embed/>
            </p:oleObj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447800" y="1752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1447800" y="2562225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2430463" y="1792288"/>
            <a:ext cx="339725" cy="13541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2760663" y="1785938"/>
            <a:ext cx="838200" cy="13652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330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811588" y="3200400"/>
          <a:ext cx="1573212" cy="479425"/>
        </p:xfrm>
        <a:graphic>
          <a:graphicData uri="http://schemas.openxmlformats.org/presentationml/2006/ole">
            <p:oleObj spid="_x0000_s6147" name="Equation" r:id="rId4" imgW="583920" imgH="177480" progId="Equation.DSMT4">
              <p:embed/>
            </p:oleObj>
          </a:graphicData>
        </a:graphic>
      </p:graphicFrame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3743325" y="3133725"/>
            <a:ext cx="1695450" cy="587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357188" y="4275138"/>
            <a:ext cx="6186487" cy="2286000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387350" y="4427538"/>
          <a:ext cx="3678238" cy="1481137"/>
        </p:xfrm>
        <a:graphic>
          <a:graphicData uri="http://schemas.openxmlformats.org/presentationml/2006/ole">
            <p:oleObj spid="_x0000_s6148" name="Equation" r:id="rId5" imgW="977760" imgH="393480" progId="Equation.DSMT4">
              <p:embed/>
            </p:oleObj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1616075" y="4503738"/>
            <a:ext cx="1074738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1616075" y="5313363"/>
            <a:ext cx="1117600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2686050" y="4529138"/>
            <a:ext cx="544513" cy="1382712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3273425" y="4537075"/>
            <a:ext cx="936625" cy="1366838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549275" y="6027738"/>
            <a:ext cx="330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3911600" y="5937250"/>
          <a:ext cx="1709738" cy="479425"/>
        </p:xfrm>
        <a:graphic>
          <a:graphicData uri="http://schemas.openxmlformats.org/presentationml/2006/ole">
            <p:oleObj spid="_x0000_s6149" name="Equation" r:id="rId6" imgW="634680" imgH="177480" progId="Equation.DSMT4">
              <p:embed/>
            </p:oleObj>
          </a:graphicData>
        </a:graphic>
      </p:graphicFrame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3911600" y="5856288"/>
            <a:ext cx="1695450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1039813" y="3814763"/>
            <a:ext cx="424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Наименьший общий знаменатель:</a:t>
            </a: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5375275" y="3768725"/>
          <a:ext cx="512763" cy="479425"/>
        </p:xfrm>
        <a:graphic>
          <a:graphicData uri="http://schemas.openxmlformats.org/presentationml/2006/ole">
            <p:oleObj spid="_x0000_s6150" name="Equation" r:id="rId7" imgW="190440" imgH="177480" progId="Equation.DSMT4">
              <p:embed/>
            </p:oleObj>
          </a:graphicData>
        </a:graphic>
      </p:graphicFrame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5403850" y="3702050"/>
            <a:ext cx="606425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6409" name="Picture 25" descr="iCA0HM9Y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07200" y="4244975"/>
            <a:ext cx="2071688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1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1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90" grpId="0" animBg="1"/>
      <p:bldP spid="16391" grpId="0" animBg="1"/>
      <p:bldP spid="16392" grpId="0" animBg="1"/>
      <p:bldP spid="16393" grpId="0" animBg="1"/>
      <p:bldP spid="16394" grpId="0"/>
      <p:bldP spid="16396" grpId="0" animBg="1"/>
      <p:bldP spid="16396" grpId="1" animBg="1"/>
      <p:bldP spid="16397" grpId="0" animBg="1"/>
      <p:bldP spid="16399" grpId="0" animBg="1"/>
      <p:bldP spid="16400" grpId="0" animBg="1"/>
      <p:bldP spid="16401" grpId="0" animBg="1"/>
      <p:bldP spid="16402" grpId="0" animBg="1"/>
      <p:bldP spid="16403" grpId="0"/>
      <p:bldP spid="16405" grpId="0" animBg="1"/>
      <p:bldP spid="16405" grpId="1" animBg="1"/>
      <p:bldP spid="16406" grpId="0"/>
      <p:bldP spid="16408" grpId="0" animBg="1"/>
      <p:bldP spid="1640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33375" y="1408113"/>
            <a:ext cx="6172200" cy="2286000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957263" y="3773488"/>
            <a:ext cx="5354637" cy="4794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1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smtClean="0"/>
              <a:t>Приведите дроби к наименьшему общему знаменателю: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>
            <p:ph idx="1"/>
          </p:nvPr>
        </p:nvGraphicFramePr>
        <p:xfrm>
          <a:off x="649288" y="1774825"/>
          <a:ext cx="2814637" cy="1282700"/>
        </p:xfrm>
        <a:graphic>
          <a:graphicData uri="http://schemas.openxmlformats.org/presentationml/2006/ole">
            <p:oleObj spid="_x0000_s7170" name="Equation" r:id="rId3" imgW="863280" imgH="393480" progId="Equation.DSMT4">
              <p:embed/>
            </p:oleObj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447800" y="1752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447800" y="2562225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430463" y="1792288"/>
            <a:ext cx="457200" cy="1325562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2830513" y="1800225"/>
            <a:ext cx="838200" cy="1336675"/>
          </a:xfrm>
          <a:prstGeom prst="rect">
            <a:avLst/>
          </a:prstGeom>
          <a:solidFill>
            <a:srgbClr val="EBEB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3309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827463" y="3200400"/>
          <a:ext cx="1539875" cy="479425"/>
        </p:xfrm>
        <a:graphic>
          <a:graphicData uri="http://schemas.openxmlformats.org/presentationml/2006/ole">
            <p:oleObj spid="_x0000_s7171" name="Equation" r:id="rId4" imgW="571320" imgH="177480" progId="Equation.DSMT4">
              <p:embed/>
            </p:oleObj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786188" y="3133725"/>
            <a:ext cx="1695450" cy="5873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357188" y="4275138"/>
            <a:ext cx="6186487" cy="2286000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577850" y="4427538"/>
          <a:ext cx="3295650" cy="1481137"/>
        </p:xfrm>
        <a:graphic>
          <a:graphicData uri="http://schemas.openxmlformats.org/presentationml/2006/ole">
            <p:oleObj spid="_x0000_s7172" name="Equation" r:id="rId5" imgW="876240" imgH="393480" progId="Equation.DSMT4">
              <p:embed/>
            </p:oleObj>
          </a:graphicData>
        </a:graphic>
      </p:graphicFrame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616075" y="4503738"/>
            <a:ext cx="914400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1616075" y="5313363"/>
            <a:ext cx="914400" cy="609600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598738" y="4543425"/>
            <a:ext cx="457200" cy="1325563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3086100" y="4551363"/>
            <a:ext cx="838200" cy="1336675"/>
          </a:xfrm>
          <a:prstGeom prst="rect">
            <a:avLst/>
          </a:prstGeom>
          <a:solidFill>
            <a:srgbClr val="E0C1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49275" y="6027738"/>
            <a:ext cx="3309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Дополнительный множитель:</a:t>
            </a:r>
          </a:p>
        </p:txBody>
      </p:sp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979863" y="5937250"/>
          <a:ext cx="1573212" cy="479425"/>
        </p:xfrm>
        <a:graphic>
          <a:graphicData uri="http://schemas.openxmlformats.org/presentationml/2006/ole">
            <p:oleObj spid="_x0000_s7173" name="Equation" r:id="rId6" imgW="583920" imgH="177480" progId="Equation.DSMT4">
              <p:embed/>
            </p:oleObj>
          </a:graphicData>
        </a:graphic>
      </p:graphicFrame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3925888" y="5827713"/>
            <a:ext cx="1695450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1039813" y="3814763"/>
            <a:ext cx="424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Наименьший общий знаменатель:</a:t>
            </a:r>
          </a:p>
        </p:txBody>
      </p: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5357813" y="3784600"/>
          <a:ext cx="547687" cy="446088"/>
        </p:xfrm>
        <a:graphic>
          <a:graphicData uri="http://schemas.openxmlformats.org/presentationml/2006/ole">
            <p:oleObj spid="_x0000_s7174" name="Equation" r:id="rId7" imgW="203040" imgH="164880" progId="Equation.DSMT4">
              <p:embed/>
            </p:oleObj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5286375" y="3687763"/>
            <a:ext cx="606425" cy="587375"/>
          </a:xfrm>
          <a:prstGeom prst="rect">
            <a:avLst/>
          </a:prstGeom>
          <a:solidFill>
            <a:srgbClr val="CB97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360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7433" name="Picture 25" descr="iCA0HM9Y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70688" y="4244975"/>
            <a:ext cx="2093912" cy="261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8" dur="1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3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1" grpId="0" animBg="1"/>
      <p:bldP spid="17414" grpId="0" animBg="1"/>
      <p:bldP spid="17415" grpId="0" animBg="1"/>
      <p:bldP spid="17416" grpId="0" animBg="1"/>
      <p:bldP spid="17417" grpId="0" animBg="1"/>
      <p:bldP spid="17418" grpId="0"/>
      <p:bldP spid="17420" grpId="0" animBg="1"/>
      <p:bldP spid="17420" grpId="1" animBg="1"/>
      <p:bldP spid="17421" grpId="0" animBg="1"/>
      <p:bldP spid="17423" grpId="0" animBg="1"/>
      <p:bldP spid="17424" grpId="0" animBg="1"/>
      <p:bldP spid="17425" grpId="0" animBg="1"/>
      <p:bldP spid="17426" grpId="0" animBg="1"/>
      <p:bldP spid="17427" grpId="0"/>
      <p:bldP spid="17429" grpId="0" animBg="1"/>
      <p:bldP spid="17429" grpId="1" animBg="1"/>
      <p:bldP spid="17430" grpId="0"/>
      <p:bldP spid="17432" grpId="0" animBg="1"/>
      <p:bldP spid="17432" grpId="1" animBg="1"/>
    </p:bldLst>
  </p:timing>
</p:sld>
</file>

<file path=ppt/theme/theme1.xml><?xml version="1.0" encoding="utf-8"?>
<a:theme xmlns:a="http://schemas.openxmlformats.org/drawingml/2006/main" name="Водяные знаки">
  <a:themeElements>
    <a:clrScheme name="Водяные знак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Водяные знаки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Водяные знак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Водяные знаки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Водяные знаки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71</TotalTime>
  <Words>111</Words>
  <Application>Microsoft Office PowerPoint</Application>
  <PresentationFormat>Экран (4:3)</PresentationFormat>
  <Paragraphs>38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Wingdings</vt:lpstr>
      <vt:lpstr>Calibri</vt:lpstr>
      <vt:lpstr>Times New Roman</vt:lpstr>
      <vt:lpstr>Водяные знаки</vt:lpstr>
      <vt:lpstr>MathType 5.0 Equation</vt:lpstr>
      <vt:lpstr>Приведение дробей к общему знаменателю</vt:lpstr>
      <vt:lpstr>Приведите дробь к знаменателю  32:</vt:lpstr>
      <vt:lpstr>Приведите дробь к знаменателю  38:</vt:lpstr>
      <vt:lpstr>Приведите дробь к знаменателю  42:</vt:lpstr>
      <vt:lpstr>Приведите дробь к знаменателю  48:</vt:lpstr>
      <vt:lpstr>Приведите дроби к наименьшему общему знаменателю:</vt:lpstr>
      <vt:lpstr>Приведите дроби к наименьшему общему знаменателю:</vt:lpstr>
      <vt:lpstr>Приведите дроби к наименьшему общему знаменателю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Ольга</dc:creator>
  <cp:lastModifiedBy>Ольга</cp:lastModifiedBy>
  <cp:revision>5</cp:revision>
  <cp:lastPrinted>1601-01-01T00:00:00Z</cp:lastPrinted>
  <dcterms:created xsi:type="dcterms:W3CDTF">1601-01-01T00:00:00Z</dcterms:created>
  <dcterms:modified xsi:type="dcterms:W3CDTF">2017-02-06T15:4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